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9" r:id="rId1"/>
  </p:sldMasterIdLst>
  <p:notesMasterIdLst>
    <p:notesMasterId r:id="rId17"/>
  </p:notesMasterIdLst>
  <p:sldIdLst>
    <p:sldId id="256" r:id="rId2"/>
    <p:sldId id="522" r:id="rId3"/>
    <p:sldId id="534" r:id="rId4"/>
    <p:sldId id="526" r:id="rId5"/>
    <p:sldId id="535" r:id="rId6"/>
    <p:sldId id="529" r:id="rId7"/>
    <p:sldId id="530" r:id="rId8"/>
    <p:sldId id="531" r:id="rId9"/>
    <p:sldId id="528" r:id="rId10"/>
    <p:sldId id="520" r:id="rId11"/>
    <p:sldId id="532" r:id="rId12"/>
    <p:sldId id="536" r:id="rId13"/>
    <p:sldId id="266" r:id="rId14"/>
    <p:sldId id="506" r:id="rId15"/>
    <p:sldId id="508" r:id="rId1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佈景主題樣式 2 - 輔色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淺色樣式 1 - 輔色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413" autoAdjust="0"/>
    <p:restoredTop sz="96362" autoAdjust="0"/>
  </p:normalViewPr>
  <p:slideViewPr>
    <p:cSldViewPr snapToGrid="0">
      <p:cViewPr varScale="1">
        <p:scale>
          <a:sx n="106" d="100"/>
          <a:sy n="106" d="100"/>
        </p:scale>
        <p:origin x="126" y="19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12A67D-F6F4-4593-942D-225633541F94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9D6289-6129-4A1F-A39A-5F4FD63B81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2317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7809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7700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3142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6448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419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8037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3997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3890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1963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1559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0884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FB1768-0F14-4708-8756-DDAE75D920FB}" type="datetimeFigureOut">
              <a:rPr lang="zh-TW" altLang="en-US" smtClean="0"/>
              <a:t>2018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3EDD13-1072-4F77-9DD5-44AB8AC8C3B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8219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9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8.png"/><Relationship Id="rId9" Type="http://schemas.openxmlformats.org/officeDocument/2006/relationships/image" Target="../media/image14.wmf"/><Relationship Id="rId1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665163"/>
            <a:ext cx="6858000" cy="2387600"/>
          </a:xfrm>
        </p:spPr>
        <p:txBody>
          <a:bodyPr>
            <a:normAutofit/>
          </a:bodyPr>
          <a:lstStyle/>
          <a:p>
            <a:r>
              <a:rPr lang="en-US" altLang="zh-TW" b="1" dirty="0"/>
              <a:t>Group Meeting (43)</a:t>
            </a:r>
            <a:endParaRPr lang="zh-TW" altLang="en-US" b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3000" dirty="0"/>
              <a:t>Advisor:  Prof. Liang-</a:t>
            </a:r>
            <a:r>
              <a:rPr lang="en-US" altLang="zh-TW" sz="3000" dirty="0" err="1"/>
              <a:t>Jenq</a:t>
            </a:r>
            <a:r>
              <a:rPr lang="en-US" altLang="zh-TW" sz="3000" dirty="0"/>
              <a:t> </a:t>
            </a:r>
            <a:r>
              <a:rPr lang="en-US" altLang="zh-TW" sz="3000" dirty="0" err="1"/>
              <a:t>Leu</a:t>
            </a:r>
            <a:endParaRPr lang="en-US" altLang="zh-TW" sz="3000" dirty="0"/>
          </a:p>
          <a:p>
            <a:r>
              <a:rPr lang="en-US" altLang="zh-TW" sz="3000" dirty="0"/>
              <a:t>Student: Yi Lu</a:t>
            </a:r>
            <a:endParaRPr lang="zh-TW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9476116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5CA9C5E-735A-4C95-9F07-27A552FAF7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328375"/>
              </p:ext>
            </p:extLst>
          </p:nvPr>
        </p:nvGraphicFramePr>
        <p:xfrm>
          <a:off x="206551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6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669</a:t>
                      </a:r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.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.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97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0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22709" y="551363"/>
            <a:ext cx="3065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筆地震最佳化比較</a:t>
            </a:r>
            <a:endParaRPr lang="en-US" altLang="zh-CN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(Case1)(</a:t>
            </a:r>
            <a:r>
              <a:rPr lang="en-US" altLang="zh-TW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75%</a:t>
            </a:r>
            <a:r>
              <a:rPr lang="zh-CN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7BC0E733-67FD-4318-AD27-30857B221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93316"/>
              </p:ext>
            </p:extLst>
          </p:nvPr>
        </p:nvGraphicFramePr>
        <p:xfrm>
          <a:off x="206552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3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4114C97D-4216-4970-B938-3B44F4D25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01B1A4E-376F-4735-88F2-4A0DA122730B}"/>
              </a:ext>
            </a:extLst>
          </p:cNvPr>
          <p:cNvSpPr txBox="1"/>
          <p:nvPr/>
        </p:nvSpPr>
        <p:spPr>
          <a:xfrm>
            <a:off x="4909416" y="736029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用各最佳化結果之配置</a:t>
            </a:r>
            <a:b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直接積分檢核設計地震之反應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4311498A-4D2B-4308-BC5E-A2835845B4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942045"/>
              </p:ext>
            </p:extLst>
          </p:nvPr>
        </p:nvGraphicFramePr>
        <p:xfrm>
          <a:off x="4791512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7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8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1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.6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1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07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3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C97C2E-D11A-461C-9DC5-4FA00E24A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1234"/>
              </p:ext>
            </p:extLst>
          </p:nvPr>
        </p:nvGraphicFramePr>
        <p:xfrm>
          <a:off x="4791513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4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C0E733-67FD-4318-AD27-30857B221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C6EDA0C-6010-4E46-AFC5-1AD571378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306407"/>
              </p:ext>
            </p:extLst>
          </p:nvPr>
        </p:nvGraphicFramePr>
        <p:xfrm>
          <a:off x="206551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1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1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28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3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3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23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1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2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A5174007-8FCE-433F-A5EA-FA8F06FDC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42871"/>
              </p:ext>
            </p:extLst>
          </p:nvPr>
        </p:nvGraphicFramePr>
        <p:xfrm>
          <a:off x="206552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5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C0E733-67FD-4318-AD27-30857B221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84C97168-E946-4178-80D5-8A4C714C90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6285696"/>
              </p:ext>
            </p:extLst>
          </p:nvPr>
        </p:nvGraphicFramePr>
        <p:xfrm>
          <a:off x="4791512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55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7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80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2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8513</a:t>
                      </a:r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21B5272D-0451-41AA-8245-BB416584C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77730"/>
              </p:ext>
            </p:extLst>
          </p:nvPr>
        </p:nvGraphicFramePr>
        <p:xfrm>
          <a:off x="4791513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6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C97C2E-D11A-461C-9DC5-4FA00E24A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883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5CA9C5E-735A-4C95-9F07-27A552FAF7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618400"/>
              </p:ext>
            </p:extLst>
          </p:nvPr>
        </p:nvGraphicFramePr>
        <p:xfrm>
          <a:off x="206551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6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6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6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.8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7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.9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0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3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22709" y="551363"/>
            <a:ext cx="30380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筆地震最佳化比較</a:t>
            </a:r>
            <a:endParaRPr lang="en-US" altLang="zh-CN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(Case1)(</a:t>
            </a:r>
            <a:r>
              <a:rPr lang="zh-CN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設計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7BC0E733-67FD-4318-AD27-30857B2211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6552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8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C0E733-67FD-4318-AD27-30857B221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01B1A4E-376F-4735-88F2-4A0DA122730B}"/>
              </a:ext>
            </a:extLst>
          </p:cNvPr>
          <p:cNvSpPr txBox="1"/>
          <p:nvPr/>
        </p:nvSpPr>
        <p:spPr>
          <a:xfrm>
            <a:off x="4909416" y="736029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用各最佳化結果之配置</a:t>
            </a:r>
            <a:b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直接積分檢核設計地震之反應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4311498A-4D2B-4308-BC5E-A2835845B4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3432171"/>
              </p:ext>
            </p:extLst>
          </p:nvPr>
        </p:nvGraphicFramePr>
        <p:xfrm>
          <a:off x="4791512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31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12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1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0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.6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3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3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C97C2E-D11A-461C-9DC5-4FA00E24A0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1513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C97C2E-D11A-461C-9DC5-4FA00E24A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C6EDA0C-6010-4E46-AFC5-1AD571378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665707"/>
              </p:ext>
            </p:extLst>
          </p:nvPr>
        </p:nvGraphicFramePr>
        <p:xfrm>
          <a:off x="206551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1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671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453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3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5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.13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1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A5174007-8FCE-433F-A5EA-FA8F06FDCC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6552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0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A5174007-8FCE-433F-A5EA-FA8F06FDC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84C97168-E946-4178-80D5-8A4C714C90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711553"/>
              </p:ext>
            </p:extLst>
          </p:nvPr>
        </p:nvGraphicFramePr>
        <p:xfrm>
          <a:off x="4791512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55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72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8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2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4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5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8513</a:t>
                      </a:r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21B5272D-0451-41AA-8245-BB416584C8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1513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1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21B5272D-0451-41AA-8245-BB416584C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1736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9BB2617-5625-4BCC-AFE8-FF65D9791F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0526954"/>
              </p:ext>
            </p:extLst>
          </p:nvPr>
        </p:nvGraphicFramePr>
        <p:xfrm>
          <a:off x="108638" y="1457184"/>
          <a:ext cx="4436197" cy="20024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875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014168392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6560038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218620946"/>
                    </a:ext>
                  </a:extLst>
                </a:gridCol>
              </a:tblGrid>
              <a:tr h="59496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80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67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.3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4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.6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97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.91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</a:t>
                      </a:r>
                    </a:p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(sec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3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3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407545584"/>
                  </a:ext>
                </a:extLst>
              </a:tr>
            </a:tbl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6729D749-031A-4817-8F7C-923281171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76052"/>
              </p:ext>
            </p:extLst>
          </p:nvPr>
        </p:nvGraphicFramePr>
        <p:xfrm>
          <a:off x="108635" y="2178566"/>
          <a:ext cx="669231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C0E733-67FD-4318-AD27-30857B221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35" y="2178566"/>
                        <a:ext cx="669231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FEE08E97-7682-4A04-BC95-61EDEADB2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1087987"/>
              </p:ext>
            </p:extLst>
          </p:nvPr>
        </p:nvGraphicFramePr>
        <p:xfrm>
          <a:off x="4599158" y="1457184"/>
          <a:ext cx="4436197" cy="20024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875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014168392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6560038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218620946"/>
                    </a:ext>
                  </a:extLst>
                </a:gridCol>
              </a:tblGrid>
              <a:tr h="59496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7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8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3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120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1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1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07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.60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</a:t>
                      </a:r>
                    </a:p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(sec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1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3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537592535"/>
                  </a:ext>
                </a:extLst>
              </a:tr>
            </a:tbl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CB354E79-1F53-4056-8E50-B2DF56928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7927"/>
              </p:ext>
            </p:extLst>
          </p:nvPr>
        </p:nvGraphicFramePr>
        <p:xfrm>
          <a:off x="4599155" y="2178566"/>
          <a:ext cx="669231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729D749-031A-4817-8F7C-92328117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155" y="2178566"/>
                        <a:ext cx="669231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A4DA668F-E493-4808-B81A-D5BB1EE588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534527"/>
              </p:ext>
            </p:extLst>
          </p:nvPr>
        </p:nvGraphicFramePr>
        <p:xfrm>
          <a:off x="108638" y="3867521"/>
          <a:ext cx="4436197" cy="20024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875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014168392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6560038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218620946"/>
                    </a:ext>
                  </a:extLst>
                </a:gridCol>
              </a:tblGrid>
              <a:tr h="59496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69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65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28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671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453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.7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.8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3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23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.13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</a:t>
                      </a:r>
                    </a:p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(sec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73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2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4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17696454"/>
                  </a:ext>
                </a:extLst>
              </a:tr>
            </a:tbl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7A8C8788-7628-4DED-868B-CD899B1AC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17748"/>
              </p:ext>
            </p:extLst>
          </p:nvPr>
        </p:nvGraphicFramePr>
        <p:xfrm>
          <a:off x="108635" y="4588903"/>
          <a:ext cx="669231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6729D749-031A-4817-8F7C-92328117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35" y="4588903"/>
                        <a:ext cx="669231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67C93F9-4090-4B6E-A5BA-75A2A3754C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8448342"/>
              </p:ext>
            </p:extLst>
          </p:nvPr>
        </p:nvGraphicFramePr>
        <p:xfrm>
          <a:off x="4599158" y="3867521"/>
          <a:ext cx="4436197" cy="20024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5875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014168392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6560038"/>
                    </a:ext>
                  </a:extLst>
                </a:gridCol>
                <a:gridCol w="628387">
                  <a:extLst>
                    <a:ext uri="{9D8B030D-6E8A-4147-A177-3AD203B41FA5}">
                      <a16:colId xmlns:a16="http://schemas.microsoft.com/office/drawing/2014/main" val="2218620946"/>
                    </a:ext>
                  </a:extLst>
                </a:gridCol>
              </a:tblGrid>
              <a:tr h="59496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多筆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75%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</a:p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</a:p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規範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9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7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80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7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80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7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8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5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469166"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</a:t>
                      </a:r>
                    </a:p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(sec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1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50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4</a:t>
                      </a:r>
                    </a:p>
                  </a:txBody>
                  <a:tcPr marL="9525" marR="9525" marT="9525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245326815"/>
                  </a:ext>
                </a:extLst>
              </a:tr>
            </a:tbl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9538A1C0-FE1B-4A36-AEF3-3284B56AD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85849"/>
              </p:ext>
            </p:extLst>
          </p:nvPr>
        </p:nvGraphicFramePr>
        <p:xfrm>
          <a:off x="4599155" y="4588903"/>
          <a:ext cx="669231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5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CB354E79-1F53-4056-8E50-B2DF56928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155" y="4588903"/>
                        <a:ext cx="669231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C38861EC-D2DA-4826-A8EE-A03897AC7D79}"/>
              </a:ext>
            </a:extLst>
          </p:cNvPr>
          <p:cNvSpPr txBox="1"/>
          <p:nvPr/>
        </p:nvSpPr>
        <p:spPr>
          <a:xfrm>
            <a:off x="622709" y="551363"/>
            <a:ext cx="4262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考慮不同反應譜之最佳化比較</a:t>
            </a:r>
            <a:r>
              <a:rPr lang="en-US" altLang="zh-CN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 </a:t>
            </a: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Case1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B8802A53-6890-4BDC-8291-041F1B58F0B0}"/>
              </a:ext>
            </a:extLst>
          </p:cNvPr>
          <p:cNvSpPr txBox="1"/>
          <p:nvPr/>
        </p:nvSpPr>
        <p:spPr>
          <a:xfrm>
            <a:off x="5268386" y="643695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用各最佳化結果之配置</a:t>
            </a:r>
            <a:b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直接積分檢核設計地震之反應</a:t>
            </a:r>
          </a:p>
        </p:txBody>
      </p:sp>
    </p:spTree>
    <p:extLst>
      <p:ext uri="{BB962C8B-B14F-4D97-AF65-F5344CB8AC3E}">
        <p14:creationId xmlns:p14="http://schemas.microsoft.com/office/powerpoint/2010/main" val="797415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altLang="zh-TW" dirty="0"/>
          </a:p>
          <a:p>
            <a:pPr marL="0" indent="0" algn="ctr">
              <a:buNone/>
            </a:pPr>
            <a:endParaRPr lang="en-US" altLang="zh-TW" dirty="0"/>
          </a:p>
          <a:p>
            <a:pPr marL="0" indent="0" algn="ctr">
              <a:buNone/>
            </a:pPr>
            <a:endParaRPr lang="en-US" altLang="zh-TW" dirty="0"/>
          </a:p>
          <a:p>
            <a:pPr marL="0" indent="0" algn="ctr">
              <a:buNone/>
            </a:pPr>
            <a:r>
              <a:rPr lang="en-US" altLang="zh-TW" sz="8000" dirty="0"/>
              <a:t>END</a:t>
            </a:r>
            <a:endParaRPr lang="zh-TW" altLang="en-US" sz="8000" dirty="0"/>
          </a:p>
        </p:txBody>
      </p:sp>
    </p:spTree>
    <p:extLst>
      <p:ext uri="{BB962C8B-B14F-4D97-AF65-F5344CB8AC3E}">
        <p14:creationId xmlns:p14="http://schemas.microsoft.com/office/powerpoint/2010/main" val="292421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AFA86F72-9E9E-4FD2-B564-9303AE7394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217227" cy="2412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392ECEC3-530D-4B93-A881-48A656E55D6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87" y="0"/>
            <a:ext cx="3217227" cy="241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2F45984E-1ADF-4C52-9A40-E530F6898D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73" y="0"/>
            <a:ext cx="3217227" cy="2412000"/>
          </a:xfrm>
          <a:prstGeom prst="rect">
            <a:avLst/>
          </a:prstGeom>
        </p:spPr>
      </p:pic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09EC73D0-C070-4E59-A9D4-613C7F96F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9774"/>
              </p:ext>
            </p:extLst>
          </p:nvPr>
        </p:nvGraphicFramePr>
        <p:xfrm>
          <a:off x="884270" y="5219619"/>
          <a:ext cx="11414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8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9C231780-0E74-4FA2-9B53-A7322C32A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70" y="5219619"/>
                        <a:ext cx="1141413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號: 向下 15">
            <a:extLst>
              <a:ext uri="{FF2B5EF4-FFF2-40B4-BE49-F238E27FC236}">
                <a16:creationId xmlns:a16="http://schemas.microsoft.com/office/drawing/2014/main" id="{F6273EE4-66CD-4252-A112-51E6872F0B5F}"/>
              </a:ext>
            </a:extLst>
          </p:cNvPr>
          <p:cNvSpPr/>
          <p:nvPr/>
        </p:nvSpPr>
        <p:spPr>
          <a:xfrm>
            <a:off x="1371009" y="4920343"/>
            <a:ext cx="167936" cy="2699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61A683AC-E432-4910-9FA1-8512158B3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17367"/>
              </p:ext>
            </p:extLst>
          </p:nvPr>
        </p:nvGraphicFramePr>
        <p:xfrm>
          <a:off x="3831114" y="5219619"/>
          <a:ext cx="2349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9" name="Equation" r:id="rId8" imgW="1777680" imgH="253800" progId="Equation.DSMT4">
                  <p:embed/>
                </p:oleObj>
              </mc:Choice>
              <mc:Fallback>
                <p:oleObj name="Equation" r:id="rId8" imgW="177768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09EC73D0-C070-4E59-A9D4-613C7F96F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1114" y="5219619"/>
                        <a:ext cx="23495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號: 向下 23">
            <a:extLst>
              <a:ext uri="{FF2B5EF4-FFF2-40B4-BE49-F238E27FC236}">
                <a16:creationId xmlns:a16="http://schemas.microsoft.com/office/drawing/2014/main" id="{E9016FB9-AE50-4EB6-BAD5-A682552679E2}"/>
              </a:ext>
            </a:extLst>
          </p:cNvPr>
          <p:cNvSpPr/>
          <p:nvPr/>
        </p:nvSpPr>
        <p:spPr>
          <a:xfrm>
            <a:off x="4328873" y="4920343"/>
            <a:ext cx="167936" cy="2699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箭號: 向下 25">
            <a:extLst>
              <a:ext uri="{FF2B5EF4-FFF2-40B4-BE49-F238E27FC236}">
                <a16:creationId xmlns:a16="http://schemas.microsoft.com/office/drawing/2014/main" id="{E3538D98-9508-4A5B-8A84-AA7B8B4284B3}"/>
              </a:ext>
            </a:extLst>
          </p:cNvPr>
          <p:cNvSpPr/>
          <p:nvPr/>
        </p:nvSpPr>
        <p:spPr>
          <a:xfrm>
            <a:off x="7454672" y="4920343"/>
            <a:ext cx="167936" cy="2699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箭號: 向下 26">
            <a:extLst>
              <a:ext uri="{FF2B5EF4-FFF2-40B4-BE49-F238E27FC236}">
                <a16:creationId xmlns:a16="http://schemas.microsoft.com/office/drawing/2014/main" id="{AA930821-E74B-41C4-ABAD-F2A928DB2226}"/>
              </a:ext>
            </a:extLst>
          </p:cNvPr>
          <p:cNvSpPr/>
          <p:nvPr/>
        </p:nvSpPr>
        <p:spPr>
          <a:xfrm rot="18687333">
            <a:off x="2125279" y="5582197"/>
            <a:ext cx="139337" cy="5747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箭號: 向下 27">
            <a:extLst>
              <a:ext uri="{FF2B5EF4-FFF2-40B4-BE49-F238E27FC236}">
                <a16:creationId xmlns:a16="http://schemas.microsoft.com/office/drawing/2014/main" id="{9A1761F1-ED2C-4756-BAD5-E10E881CAC35}"/>
              </a:ext>
            </a:extLst>
          </p:cNvPr>
          <p:cNvSpPr/>
          <p:nvPr/>
        </p:nvSpPr>
        <p:spPr>
          <a:xfrm rot="2912667" flipH="1">
            <a:off x="6896936" y="5582197"/>
            <a:ext cx="139337" cy="5747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箭號: 向下 28">
            <a:extLst>
              <a:ext uri="{FF2B5EF4-FFF2-40B4-BE49-F238E27FC236}">
                <a16:creationId xmlns:a16="http://schemas.microsoft.com/office/drawing/2014/main" id="{04785AEB-9C9F-49E7-B3F9-7D5E8A8D3724}"/>
              </a:ext>
            </a:extLst>
          </p:cNvPr>
          <p:cNvSpPr/>
          <p:nvPr/>
        </p:nvSpPr>
        <p:spPr>
          <a:xfrm>
            <a:off x="4328872" y="5627107"/>
            <a:ext cx="167937" cy="4849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4114C97D-4216-4970-B938-3B44F4D25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27949"/>
              </p:ext>
            </p:extLst>
          </p:nvPr>
        </p:nvGraphicFramePr>
        <p:xfrm>
          <a:off x="3346834" y="6213888"/>
          <a:ext cx="21320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0"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841BCDAE-4040-47A3-80D8-960392D5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834" y="6213888"/>
                        <a:ext cx="213201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>
            <a:extLst>
              <a:ext uri="{FF2B5EF4-FFF2-40B4-BE49-F238E27FC236}">
                <a16:creationId xmlns:a16="http://schemas.microsoft.com/office/drawing/2014/main" id="{496984B4-3EB2-41CE-A1F7-FC46120A5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64500"/>
              </p:ext>
            </p:extLst>
          </p:nvPr>
        </p:nvGraphicFramePr>
        <p:xfrm>
          <a:off x="6867525" y="5219700"/>
          <a:ext cx="11731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1" name="Equation" r:id="rId12" imgW="888840" imgH="253800" progId="Equation.DSMT4">
                  <p:embed/>
                </p:oleObj>
              </mc:Choice>
              <mc:Fallback>
                <p:oleObj name="Equation" r:id="rId12" imgW="888840" imgH="25380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09EC73D0-C070-4E59-A9D4-613C7F96F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67525" y="5219700"/>
                        <a:ext cx="117316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F3E2EC5F-A807-44F9-A844-6B3D8E4CE23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387" y="2430398"/>
            <a:ext cx="3217226" cy="24120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75B76375-C5EC-4917-83F9-81CD5E3E65D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74" y="2430398"/>
            <a:ext cx="3217226" cy="2412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366CDA8B-1548-406C-A6EA-3AC05F69127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430398"/>
            <a:ext cx="3217226" cy="241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6989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DAFE0A42-1552-46AE-9706-FB6ED218D9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8000"/>
            <a:ext cx="4800000" cy="3600000"/>
          </a:xfrm>
          <a:prstGeom prst="rect">
            <a:avLst/>
          </a:prstGeom>
        </p:spPr>
      </p:pic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FCA7C7B-3C9B-458E-B8A4-9848FFB0A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77729"/>
              </p:ext>
            </p:extLst>
          </p:nvPr>
        </p:nvGraphicFramePr>
        <p:xfrm>
          <a:off x="5805216" y="349690"/>
          <a:ext cx="31384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1" name="Equation" r:id="rId4" imgW="2108160" imgH="533160" progId="Equation.DSMT4">
                  <p:embed/>
                </p:oleObj>
              </mc:Choice>
              <mc:Fallback>
                <p:oleObj name="Equation" r:id="rId4" imgW="2108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5216" y="349690"/>
                        <a:ext cx="313848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6B509B8B-4282-4E88-B62F-7097E6EE9E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7542" y="3258000"/>
            <a:ext cx="4800000" cy="3600000"/>
          </a:xfrm>
          <a:prstGeom prst="rect">
            <a:avLst/>
          </a:prstGeom>
        </p:spPr>
      </p:pic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9C231780-0E74-4FA2-9B53-A7322C32A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27632"/>
              </p:ext>
            </p:extLst>
          </p:nvPr>
        </p:nvGraphicFramePr>
        <p:xfrm>
          <a:off x="176169" y="1314658"/>
          <a:ext cx="79597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2" name="Equation" r:id="rId7" imgW="6019560" imgH="1460160" progId="Equation.DSMT4">
                  <p:embed/>
                </p:oleObj>
              </mc:Choice>
              <mc:Fallback>
                <p:oleObj name="Equation" r:id="rId7" imgW="601956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169" y="1314658"/>
                        <a:ext cx="7959725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CD087BAA-F2F8-4926-B5CA-F1E8B16B0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92100"/>
              </p:ext>
            </p:extLst>
          </p:nvPr>
        </p:nvGraphicFramePr>
        <p:xfrm>
          <a:off x="176169" y="178472"/>
          <a:ext cx="5345064" cy="113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3" name="Equation" r:id="rId9" imgW="3771720" imgH="799920" progId="Equation.DSMT4">
                  <p:embed/>
                </p:oleObj>
              </mc:Choice>
              <mc:Fallback>
                <p:oleObj name="Equation" r:id="rId9" imgW="3771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169" y="178472"/>
                        <a:ext cx="5345064" cy="113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813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DBB8386-171F-4E28-86D2-330FE65DEA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116265"/>
              </p:ext>
            </p:extLst>
          </p:nvPr>
        </p:nvGraphicFramePr>
        <p:xfrm>
          <a:off x="4826001" y="3784852"/>
          <a:ext cx="3593692" cy="2845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2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20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5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88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11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6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1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1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3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38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2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27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04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0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2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4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99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82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5" name="文字方塊 4">
            <a:extLst>
              <a:ext uri="{FF2B5EF4-FFF2-40B4-BE49-F238E27FC236}">
                <a16:creationId xmlns:a16="http://schemas.microsoft.com/office/drawing/2014/main" id="{D989E3F6-4ECA-4AC5-9181-A77C46944780}"/>
              </a:ext>
            </a:extLst>
          </p:cNvPr>
          <p:cNvSpPr txBox="1"/>
          <p:nvPr/>
        </p:nvSpPr>
        <p:spPr>
          <a:xfrm>
            <a:off x="4826001" y="3415521"/>
            <a:ext cx="2879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100% Story drift)</a:t>
            </a:r>
            <a:endParaRPr lang="zh-TW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74A1079-734A-4A44-9504-F975DCECC6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332770"/>
              </p:ext>
            </p:extLst>
          </p:nvPr>
        </p:nvGraphicFramePr>
        <p:xfrm>
          <a:off x="724307" y="3784852"/>
          <a:ext cx="3593692" cy="28463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21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89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5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2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7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9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61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6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2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9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26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6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0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12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4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5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1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2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9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4F02C958-1EDD-440D-B281-1A989707F379}"/>
              </a:ext>
            </a:extLst>
          </p:cNvPr>
          <p:cNvSpPr txBox="1"/>
          <p:nvPr/>
        </p:nvSpPr>
        <p:spPr>
          <a:xfrm>
            <a:off x="724307" y="3415521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90% Story drift)</a:t>
            </a:r>
            <a:endParaRPr lang="zh-TW" altLang="en-US" dirty="0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F6CBC83-49AC-4D91-8D2B-DE356D0A4B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94207"/>
              </p:ext>
            </p:extLst>
          </p:nvPr>
        </p:nvGraphicFramePr>
        <p:xfrm>
          <a:off x="2665405" y="568025"/>
          <a:ext cx="3593692" cy="28474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41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  <a:endParaRPr lang="en-US" altLang="zh-TW" sz="1000" b="0" u="none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5 </a:t>
                      </a:r>
                      <a:endParaRPr lang="en-US" altLang="zh-TW" sz="1000" b="0" u="none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4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5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5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0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8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8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20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23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2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0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6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92 </a:t>
                      </a:r>
                      <a:endParaRPr lang="en-US" altLang="zh-TW" sz="1000" kern="1200" dirty="0">
                        <a:solidFill>
                          <a:srgbClr val="FF0000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  <a:endParaRPr lang="en-US" altLang="zh-TW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90E5188A-8954-4AAF-8AA1-7789D70DE57F}"/>
              </a:ext>
            </a:extLst>
          </p:cNvPr>
          <p:cNvSpPr txBox="1"/>
          <p:nvPr/>
        </p:nvSpPr>
        <p:spPr>
          <a:xfrm>
            <a:off x="2665405" y="198694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50% Story drift)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ECE81DD-F430-413A-81A5-D803B9FCD461}"/>
              </a:ext>
            </a:extLst>
          </p:cNvPr>
          <p:cNvSpPr txBox="1"/>
          <p:nvPr/>
        </p:nvSpPr>
        <p:spPr>
          <a:xfrm>
            <a:off x="345735" y="403452"/>
            <a:ext cx="1938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case 1</a:t>
            </a: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(</a:t>
            </a:r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個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986A2062-69AD-4D6D-A638-6C90DDD2D269}"/>
              </a:ext>
            </a:extLst>
          </p:cNvPr>
          <p:cNvSpPr txBox="1"/>
          <p:nvPr/>
        </p:nvSpPr>
        <p:spPr>
          <a:xfrm>
            <a:off x="348763" y="1234449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誤差比較</a:t>
            </a:r>
            <a:r>
              <a:rPr lang="en-US" altLang="zh-CN" dirty="0"/>
              <a:t>(</a:t>
            </a:r>
            <a:r>
              <a:rPr lang="zh-CN" altLang="en-US" dirty="0"/>
              <a:t>均勻配置</a:t>
            </a:r>
            <a:r>
              <a:rPr lang="en-US" altLang="zh-CN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84719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DBB8386-171F-4E28-86D2-330FE65DEA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437931"/>
              </p:ext>
            </p:extLst>
          </p:nvPr>
        </p:nvGraphicFramePr>
        <p:xfrm>
          <a:off x="4826001" y="3784852"/>
          <a:ext cx="3593692" cy="2845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5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9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5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2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5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1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8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5" name="文字方塊 4">
            <a:extLst>
              <a:ext uri="{FF2B5EF4-FFF2-40B4-BE49-F238E27FC236}">
                <a16:creationId xmlns:a16="http://schemas.microsoft.com/office/drawing/2014/main" id="{D989E3F6-4ECA-4AC5-9181-A77C46944780}"/>
              </a:ext>
            </a:extLst>
          </p:cNvPr>
          <p:cNvSpPr txBox="1"/>
          <p:nvPr/>
        </p:nvSpPr>
        <p:spPr>
          <a:xfrm>
            <a:off x="4826001" y="3415521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25% Story drift)</a:t>
            </a:r>
            <a:endParaRPr lang="zh-TW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74A1079-734A-4A44-9504-F975DCECC6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363869"/>
              </p:ext>
            </p:extLst>
          </p:nvPr>
        </p:nvGraphicFramePr>
        <p:xfrm>
          <a:off x="724307" y="3784852"/>
          <a:ext cx="3593692" cy="28463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9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6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5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3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43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34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4F02C958-1EDD-440D-B281-1A989707F379}"/>
              </a:ext>
            </a:extLst>
          </p:cNvPr>
          <p:cNvSpPr txBox="1"/>
          <p:nvPr/>
        </p:nvSpPr>
        <p:spPr>
          <a:xfrm>
            <a:off x="724307" y="3415521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10% Story drift)</a:t>
            </a:r>
            <a:endParaRPr lang="zh-TW" altLang="en-US" dirty="0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1F6CBC83-49AC-4D91-8D2B-DE356D0A4B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697148"/>
              </p:ext>
            </p:extLst>
          </p:nvPr>
        </p:nvGraphicFramePr>
        <p:xfrm>
          <a:off x="2665405" y="568025"/>
          <a:ext cx="3593692" cy="28474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9801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5216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2931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398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2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59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7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2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2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244946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5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0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74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</a:tbl>
          </a:graphicData>
        </a:graphic>
      </p:graphicFrame>
      <p:sp>
        <p:nvSpPr>
          <p:cNvPr id="9" name="文字方塊 8">
            <a:extLst>
              <a:ext uri="{FF2B5EF4-FFF2-40B4-BE49-F238E27FC236}">
                <a16:creationId xmlns:a16="http://schemas.microsoft.com/office/drawing/2014/main" id="{90E5188A-8954-4AAF-8AA1-7789D70DE57F}"/>
              </a:ext>
            </a:extLst>
          </p:cNvPr>
          <p:cNvSpPr txBox="1"/>
          <p:nvPr/>
        </p:nvSpPr>
        <p:spPr>
          <a:xfrm>
            <a:off x="2665405" y="198694"/>
            <a:ext cx="2645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10F model (0% Story drift)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ECE81DD-F430-413A-81A5-D803B9FCD461}"/>
              </a:ext>
            </a:extLst>
          </p:cNvPr>
          <p:cNvSpPr txBox="1"/>
          <p:nvPr/>
        </p:nvSpPr>
        <p:spPr>
          <a:xfrm>
            <a:off x="345735" y="403452"/>
            <a:ext cx="1938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case 1</a:t>
            </a: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(</a:t>
            </a:r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個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986A2062-69AD-4D6D-A638-6C90DDD2D269}"/>
              </a:ext>
            </a:extLst>
          </p:cNvPr>
          <p:cNvSpPr txBox="1"/>
          <p:nvPr/>
        </p:nvSpPr>
        <p:spPr>
          <a:xfrm>
            <a:off x="348763" y="1234449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誤差比較</a:t>
            </a:r>
            <a:r>
              <a:rPr lang="en-US" altLang="zh-CN" dirty="0"/>
              <a:t>(</a:t>
            </a:r>
            <a:r>
              <a:rPr lang="zh-CN" altLang="en-US" dirty="0"/>
              <a:t>均勻配置</a:t>
            </a:r>
            <a:r>
              <a:rPr lang="en-US" altLang="zh-CN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147149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3EDCA5A-19DD-4F0C-B5DE-48888B4BDC3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31762" y="1333908"/>
          <a:ext cx="3631474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162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60076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1784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9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8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0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3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7364711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3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8270739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7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2657151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4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1774663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6396845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6904486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313601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8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8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2113814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0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0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92978320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2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14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18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082746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3620A32-2F02-4F46-855A-1F3DFC0C26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1836021"/>
              </p:ext>
            </p:extLst>
          </p:nvPr>
        </p:nvGraphicFramePr>
        <p:xfrm>
          <a:off x="664654" y="1333908"/>
          <a:ext cx="3631474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162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60076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1784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1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2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6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8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b="0" u="none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7364711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8270739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2657151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2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2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1774663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6396845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6904486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313601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2113814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92978320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0827465"/>
                  </a:ext>
                </a:extLst>
              </a:tr>
            </a:tbl>
          </a:graphicData>
        </a:graphic>
      </p:graphicFrame>
      <p:sp>
        <p:nvSpPr>
          <p:cNvPr id="15" name="文字方塊 14">
            <a:extLst>
              <a:ext uri="{FF2B5EF4-FFF2-40B4-BE49-F238E27FC236}">
                <a16:creationId xmlns:a16="http://schemas.microsoft.com/office/drawing/2014/main" id="{9187EC4C-2365-40F8-8608-277A9CF2B431}"/>
              </a:ext>
            </a:extLst>
          </p:cNvPr>
          <p:cNvSpPr txBox="1"/>
          <p:nvPr/>
        </p:nvSpPr>
        <p:spPr>
          <a:xfrm>
            <a:off x="345735" y="403452"/>
            <a:ext cx="2848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case 1(</a:t>
            </a:r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個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B47DCF7D-68D5-4C83-AED8-BB1C14DAE324}"/>
              </a:ext>
            </a:extLst>
          </p:cNvPr>
          <p:cNvSpPr txBox="1"/>
          <p:nvPr/>
        </p:nvSpPr>
        <p:spPr>
          <a:xfrm>
            <a:off x="4847874" y="964576"/>
            <a:ext cx="2879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F model (100% Story drift)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2BBA57B-F8A8-4D39-808E-4A7BF83B3D7C}"/>
              </a:ext>
            </a:extLst>
          </p:cNvPr>
          <p:cNvSpPr txBox="1"/>
          <p:nvPr/>
        </p:nvSpPr>
        <p:spPr>
          <a:xfrm>
            <a:off x="664654" y="964576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F model (90% Story drift)</a:t>
            </a:r>
            <a:endParaRPr lang="zh-TW" altLang="en-US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9990D157-4420-417D-A00D-CE0C5EAEEAEB}"/>
              </a:ext>
            </a:extLst>
          </p:cNvPr>
          <p:cNvSpPr txBox="1"/>
          <p:nvPr/>
        </p:nvSpPr>
        <p:spPr>
          <a:xfrm>
            <a:off x="3485805" y="44961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誤差比較</a:t>
            </a:r>
            <a:r>
              <a:rPr lang="en-US" altLang="zh-CN" dirty="0"/>
              <a:t>(</a:t>
            </a:r>
            <a:r>
              <a:rPr lang="zh-CN" altLang="en-US" dirty="0"/>
              <a:t>均勻配置</a:t>
            </a:r>
            <a:r>
              <a:rPr lang="en-US" altLang="zh-CN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06779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3EDCA5A-19DD-4F0C-B5DE-48888B4BDC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176769"/>
              </p:ext>
            </p:extLst>
          </p:nvPr>
        </p:nvGraphicFramePr>
        <p:xfrm>
          <a:off x="4931762" y="1333908"/>
          <a:ext cx="3631474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162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60076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1784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7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4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0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99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5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9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2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1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6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6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1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8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7364711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6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0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8270739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2657151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1774663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6396845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1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6904486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09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313601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2113814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6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92978320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28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57 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082746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13620A32-2F02-4F46-855A-1F3DFC0C26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7198783"/>
              </p:ext>
            </p:extLst>
          </p:nvPr>
        </p:nvGraphicFramePr>
        <p:xfrm>
          <a:off x="664654" y="1333908"/>
          <a:ext cx="3631474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5162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760076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1264357609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413391720"/>
                    </a:ext>
                  </a:extLst>
                </a:gridCol>
                <a:gridCol w="589059">
                  <a:extLst>
                    <a:ext uri="{9D8B030D-6E8A-4147-A177-3AD203B41FA5}">
                      <a16:colId xmlns:a16="http://schemas.microsoft.com/office/drawing/2014/main" val="271610364"/>
                    </a:ext>
                  </a:extLst>
                </a:gridCol>
              </a:tblGrid>
              <a:tr h="1784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story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000" dirty="0">
                          <a:solidFill>
                            <a:schemeClr val="tx1"/>
                          </a:solidFill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C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GCQC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dirty="0">
                          <a:solidFill>
                            <a:schemeClr val="tx1"/>
                          </a:solidFill>
                        </a:rPr>
                        <a:t>Error(%)</a:t>
                      </a:r>
                      <a:endParaRPr lang="zh-TW" alt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3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57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4510554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9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79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975302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0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67518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619394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80025215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0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984069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0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72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1657000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5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1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9935650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1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60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4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9678024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9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83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73647112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7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0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82707397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5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66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2657151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1774663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4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45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63968453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4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14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69044869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1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3136016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8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2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88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21138141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1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71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92978320"/>
                  </a:ext>
                </a:extLst>
              </a:tr>
              <a:tr h="178414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  <a:endParaRPr lang="zh-TW" altLang="en-US" sz="10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3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.000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000" kern="1200" dirty="0">
                          <a:solidFill>
                            <a:srgbClr val="FF0000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60 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0827465"/>
                  </a:ext>
                </a:extLst>
              </a:tr>
            </a:tbl>
          </a:graphicData>
        </a:graphic>
      </p:graphicFrame>
      <p:sp>
        <p:nvSpPr>
          <p:cNvPr id="15" name="文字方塊 14">
            <a:extLst>
              <a:ext uri="{FF2B5EF4-FFF2-40B4-BE49-F238E27FC236}">
                <a16:creationId xmlns:a16="http://schemas.microsoft.com/office/drawing/2014/main" id="{9187EC4C-2365-40F8-8608-277A9CF2B431}"/>
              </a:ext>
            </a:extLst>
          </p:cNvPr>
          <p:cNvSpPr txBox="1"/>
          <p:nvPr/>
        </p:nvSpPr>
        <p:spPr>
          <a:xfrm>
            <a:off x="345735" y="403452"/>
            <a:ext cx="2848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case 1(</a:t>
            </a:r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個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B47DCF7D-68D5-4C83-AED8-BB1C14DAE324}"/>
              </a:ext>
            </a:extLst>
          </p:cNvPr>
          <p:cNvSpPr txBox="1"/>
          <p:nvPr/>
        </p:nvSpPr>
        <p:spPr>
          <a:xfrm>
            <a:off x="4847874" y="964576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F model (10% Story drift)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02BBA57B-F8A8-4D39-808E-4A7BF83B3D7C}"/>
              </a:ext>
            </a:extLst>
          </p:cNvPr>
          <p:cNvSpPr txBox="1"/>
          <p:nvPr/>
        </p:nvSpPr>
        <p:spPr>
          <a:xfrm>
            <a:off x="664654" y="964576"/>
            <a:ext cx="2645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20F model (0% Story drift)</a:t>
            </a:r>
            <a:endParaRPr lang="zh-TW" altLang="en-US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9990D157-4420-417D-A00D-CE0C5EAEEAEB}"/>
              </a:ext>
            </a:extLst>
          </p:cNvPr>
          <p:cNvSpPr txBox="1"/>
          <p:nvPr/>
        </p:nvSpPr>
        <p:spPr>
          <a:xfrm>
            <a:off x="3485805" y="44961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誤差比較</a:t>
            </a:r>
            <a:r>
              <a:rPr lang="en-US" altLang="zh-CN" dirty="0"/>
              <a:t>(</a:t>
            </a:r>
            <a:r>
              <a:rPr lang="zh-CN" altLang="en-US" dirty="0"/>
              <a:t>均勻配置</a:t>
            </a:r>
            <a:r>
              <a:rPr lang="en-US" altLang="zh-CN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49179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2CAD57DC-AC84-41A7-93FA-4089C4D29D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575" y="452697"/>
            <a:ext cx="5547414" cy="142696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274D15CD-6FD2-4F77-A821-31C9C7EAB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3927" y="2421278"/>
            <a:ext cx="4676146" cy="2015443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97C095B1-7B8B-44E7-8B69-5C5058CC8D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4160" y="4718842"/>
            <a:ext cx="5735680" cy="1686461"/>
          </a:xfrm>
          <a:prstGeom prst="rect">
            <a:avLst/>
          </a:prstGeom>
        </p:spPr>
      </p:pic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DE0BA79C-4107-40E2-9329-479ADEC58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32495"/>
              </p:ext>
            </p:extLst>
          </p:nvPr>
        </p:nvGraphicFramePr>
        <p:xfrm>
          <a:off x="67753" y="452697"/>
          <a:ext cx="3402493" cy="136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8" name="Equation" r:id="rId6" imgW="2349500" imgH="939800" progId="Equation.DSMT4">
                  <p:embed/>
                </p:oleObj>
              </mc:Choice>
              <mc:Fallback>
                <p:oleObj name="Equation" r:id="rId6" imgW="2349500" imgH="939800" progId="Equation.DSMT4">
                  <p:embed/>
                  <p:pic>
                    <p:nvPicPr>
                      <p:cNvPr id="47123" name="Object 21">
                        <a:extLst>
                          <a:ext uri="{FF2B5EF4-FFF2-40B4-BE49-F238E27FC236}">
                            <a16:creationId xmlns:a16="http://schemas.microsoft.com/office/drawing/2014/main" id="{969476F6-D300-4008-BDC8-8EBDC58E6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" y="452697"/>
                        <a:ext cx="3402493" cy="1364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5620A414-BB59-40BF-ABA2-A9CBBB03A132}"/>
              </a:ext>
            </a:extLst>
          </p:cNvPr>
          <p:cNvCxnSpPr>
            <a:cxnSpLocks/>
          </p:cNvCxnSpPr>
          <p:nvPr/>
        </p:nvCxnSpPr>
        <p:spPr>
          <a:xfrm flipV="1">
            <a:off x="307731" y="254978"/>
            <a:ext cx="2822331" cy="168812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45710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3899966C-C753-4436-85E8-5FE8929BC5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60000" cy="342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7311416-7D2F-434D-9BCA-9EE93B3AA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000" y="0"/>
            <a:ext cx="4560000" cy="342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E4B3C9B3-FCE1-4B04-9D24-A440432D02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000" y="3438001"/>
            <a:ext cx="4560000" cy="342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E52615F-9D4A-4455-BBB3-45C443D2ED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30" y="5297508"/>
            <a:ext cx="4560000" cy="134077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5DCE31D-DD3C-4227-974B-702277797516}"/>
              </a:ext>
            </a:extLst>
          </p:cNvPr>
          <p:cNvSpPr/>
          <p:nvPr/>
        </p:nvSpPr>
        <p:spPr>
          <a:xfrm>
            <a:off x="2155971" y="6041296"/>
            <a:ext cx="1602297" cy="4278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2139AE0F-4E2F-41FF-9803-BFB22BDF90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116" y="3612022"/>
            <a:ext cx="3868828" cy="1667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6218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>
            <a:extLst>
              <a:ext uri="{FF2B5EF4-FFF2-40B4-BE49-F238E27FC236}">
                <a16:creationId xmlns:a16="http://schemas.microsoft.com/office/drawing/2014/main" id="{9E1AE325-C8F7-4E49-B5FF-9D5046D588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26" y="3438001"/>
            <a:ext cx="4560000" cy="342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11227DC9-82CF-4034-8ED2-810127D6DC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60000" cy="342000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D3CA5B86-9AF6-459C-A115-693C67C818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927" y="3438001"/>
            <a:ext cx="4560000" cy="3420000"/>
          </a:xfrm>
          <a:prstGeom prst="rect">
            <a:avLst/>
          </a:prstGeom>
        </p:spPr>
      </p:pic>
      <p:pic>
        <p:nvPicPr>
          <p:cNvPr id="22" name="圖片 21">
            <a:extLst>
              <a:ext uri="{FF2B5EF4-FFF2-40B4-BE49-F238E27FC236}">
                <a16:creationId xmlns:a16="http://schemas.microsoft.com/office/drawing/2014/main" id="{52FA031C-CBB4-414F-9F98-1BC3BA9A81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927" y="0"/>
            <a:ext cx="4560000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553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65CA9C5E-735A-4C95-9F07-27A552FAF7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035409"/>
              </p:ext>
            </p:extLst>
          </p:nvPr>
        </p:nvGraphicFramePr>
        <p:xfrm>
          <a:off x="206551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56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0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80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66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9.8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.3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4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0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73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22709" y="551363"/>
            <a:ext cx="30380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筆地震最佳化比較</a:t>
            </a:r>
            <a:endParaRPr lang="en-US" altLang="zh-CN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(Case1)(</a:t>
            </a:r>
            <a:r>
              <a:rPr lang="zh-CN" altLang="en-US" sz="2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多個反應譜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Arial Unicode MS" panose="020B0604020202020204" pitchFamily="34" charset="-120"/>
              </a:rPr>
              <a:t>)</a:t>
            </a:r>
            <a:endParaRPr lang="zh-TW" altLang="en-US" sz="2400" b="1" dirty="0">
              <a:latin typeface="微軟正黑體" panose="020B0604030504040204" pitchFamily="34" charset="-120"/>
              <a:ea typeface="微軟正黑體" panose="020B060403050404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7BC0E733-67FD-4318-AD27-30857B2211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6552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C0E733-67FD-4318-AD27-30857B221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B01B1A4E-376F-4735-88F2-4A0DA122730B}"/>
              </a:ext>
            </a:extLst>
          </p:cNvPr>
          <p:cNvSpPr txBox="1"/>
          <p:nvPr/>
        </p:nvSpPr>
        <p:spPr>
          <a:xfrm>
            <a:off x="4909416" y="736029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用各最佳化結果之配置</a:t>
            </a:r>
            <a:b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直接積分檢核設計地震之反應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4311498A-4D2B-4308-BC5E-A2835845B4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81779"/>
              </p:ext>
            </p:extLst>
          </p:nvPr>
        </p:nvGraphicFramePr>
        <p:xfrm>
          <a:off x="4791512" y="1915886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.8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076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1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08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3.1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3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2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11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D5C97C2E-D11A-461C-9DC5-4FA00E24A0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1513" y="2497620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D5C97C2E-D11A-461C-9DC5-4FA00E24A0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2497620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4C6EDA0C-6010-4E46-AFC5-1AD5713782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173529"/>
              </p:ext>
            </p:extLst>
          </p:nvPr>
        </p:nvGraphicFramePr>
        <p:xfrm>
          <a:off x="206551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386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69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.565</a:t>
                      </a:r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38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3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.7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9.80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1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73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A5174007-8FCE-433F-A5EA-FA8F06FDCC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6552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8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A5174007-8FCE-433F-A5EA-FA8F06FDC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52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id="{84C97168-E946-4178-80D5-8A4C714C90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480017"/>
              </p:ext>
            </p:extLst>
          </p:nvPr>
        </p:nvGraphicFramePr>
        <p:xfrm>
          <a:off x="4791512" y="4415799"/>
          <a:ext cx="4145938" cy="1966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7630">
                  <a:extLst>
                    <a:ext uri="{9D8B030D-6E8A-4147-A177-3AD203B41FA5}">
                      <a16:colId xmlns:a16="http://schemas.microsoft.com/office/drawing/2014/main" val="258244385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1558422595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4161407383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273267021"/>
                    </a:ext>
                  </a:extLst>
                </a:gridCol>
                <a:gridCol w="849577">
                  <a:extLst>
                    <a:ext uri="{9D8B030D-6E8A-4147-A177-3AD203B41FA5}">
                      <a16:colId xmlns:a16="http://schemas.microsoft.com/office/drawing/2014/main" val="3306988155"/>
                    </a:ext>
                  </a:extLst>
                </a:gridCol>
              </a:tblGrid>
              <a:tr h="49442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0F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b="1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直接積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C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GCQC</a:t>
                      </a:r>
                      <a:endParaRPr lang="zh-TW" altLang="en-US" sz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200" dirty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均勻配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841117539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zh-TW" altLang="en-US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55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8.697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.20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32016821"/>
                  </a:ext>
                </a:extLst>
              </a:tr>
              <a:tr h="389885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RI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6.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4.7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97048484"/>
                  </a:ext>
                </a:extLst>
              </a:tr>
              <a:tr h="69219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b="1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ime(s)</a:t>
                      </a:r>
                      <a:endParaRPr lang="zh-TW" altLang="en-US" sz="1200" b="1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8513</a:t>
                      </a:r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1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TW" sz="1200" kern="1200" dirty="0">
                          <a:solidFill>
                            <a:schemeClr val="dk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509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endParaRPr lang="en-US" altLang="zh-TW" sz="1200" kern="1200" dirty="0">
                        <a:solidFill>
                          <a:schemeClr val="dk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33341422"/>
                  </a:ext>
                </a:extLst>
              </a:tr>
            </a:tbl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21B5272D-0451-41AA-8245-BB416584C8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1513" y="4997533"/>
          <a:ext cx="760916" cy="2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9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21B5272D-0451-41AA-8245-BB416584C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513" y="4997533"/>
                        <a:ext cx="760916" cy="2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39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01</TotalTime>
  <Words>1576</Words>
  <Application>Microsoft Office PowerPoint</Application>
  <PresentationFormat>如螢幕大小 (4:3)</PresentationFormat>
  <Paragraphs>1279</Paragraphs>
  <Slides>1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24" baseType="lpstr">
      <vt:lpstr>Arial Unicode MS</vt:lpstr>
      <vt:lpstr>等线</vt:lpstr>
      <vt:lpstr>微軟正黑體</vt:lpstr>
      <vt:lpstr>新細明體</vt:lpstr>
      <vt:lpstr>Arial</vt:lpstr>
      <vt:lpstr>Calibri</vt:lpstr>
      <vt:lpstr>Calibri Light</vt:lpstr>
      <vt:lpstr>Office 佈景主題</vt:lpstr>
      <vt:lpstr>Equation</vt:lpstr>
      <vt:lpstr>Group Meeting (43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Meeting</dc:title>
  <dc:creator>Yi Lu</dc:creator>
  <cp:lastModifiedBy>Yi Lu</cp:lastModifiedBy>
  <cp:revision>1016</cp:revision>
  <dcterms:created xsi:type="dcterms:W3CDTF">2017-07-27T12:46:26Z</dcterms:created>
  <dcterms:modified xsi:type="dcterms:W3CDTF">2018-05-30T16:01:36Z</dcterms:modified>
</cp:coreProperties>
</file>